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81" r:id="rId2"/>
    <p:sldId id="283" r:id="rId3"/>
    <p:sldId id="284" r:id="rId4"/>
    <p:sldId id="285" r:id="rId5"/>
    <p:sldId id="286" r:id="rId6"/>
    <p:sldId id="28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25" autoAdjust="0"/>
    <p:restoredTop sz="94660"/>
  </p:normalViewPr>
  <p:slideViewPr>
    <p:cSldViewPr>
      <p:cViewPr varScale="1">
        <p:scale>
          <a:sx n="65" d="100"/>
          <a:sy n="65" d="100"/>
        </p:scale>
        <p:origin x="137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B4C73-8FBF-4FE9-99EF-E646A2836D30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7E25F-3058-42BF-83E2-8BE2BD85D8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057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787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046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469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02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29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15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485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266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660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230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040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AEDB98-A72C-4BB9-B839-B8A51475981E}" type="datetimeFigureOut">
              <a:rPr lang="en-US" smtClean="0"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6369A-DBFE-41E4-A05D-F4880CADD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1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0FC75C-AB01-4711-B388-AFB1E423EF1E}"/>
              </a:ext>
            </a:extLst>
          </p:cNvPr>
          <p:cNvSpPr/>
          <p:nvPr/>
        </p:nvSpPr>
        <p:spPr>
          <a:xfrm>
            <a:off x="512761" y="160599"/>
            <a:ext cx="81184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b="1">
                <a:solidFill>
                  <a:srgbClr val="00B050"/>
                </a:solidFill>
              </a:rPr>
              <a:t>Egyenletek segítségével megoldható  feladatok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89586"/>
              </p:ext>
            </p:extLst>
          </p:nvPr>
        </p:nvGraphicFramePr>
        <p:xfrm>
          <a:off x="977900" y="1020763"/>
          <a:ext cx="74453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" name="Equation" r:id="rId3" imgW="4622760" imgH="838080" progId="Equation.DSMT4">
                  <p:embed/>
                </p:oleObj>
              </mc:Choice>
              <mc:Fallback>
                <p:oleObj name="Equation" r:id="rId3" imgW="4622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900" y="1020763"/>
                        <a:ext cx="7445375" cy="135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FFCBC-6B35-456F-8139-0E500AB13054}"/>
              </a:ext>
            </a:extLst>
          </p:cNvPr>
          <p:cNvSpPr txBox="1"/>
          <p:nvPr/>
        </p:nvSpPr>
        <p:spPr>
          <a:xfrm>
            <a:off x="552704" y="96356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FF0000"/>
                </a:solidFill>
              </a:rPr>
              <a:t>1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552704" y="2429511"/>
            <a:ext cx="150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1309BF-0AE2-4081-86B6-5118C1B80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12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39D19-C50C-4784-811A-767599CD5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78662"/>
              </p:ext>
            </p:extLst>
          </p:nvPr>
        </p:nvGraphicFramePr>
        <p:xfrm>
          <a:off x="885875" y="3244734"/>
          <a:ext cx="2392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75" y="3244734"/>
                        <a:ext cx="23923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ABB2B8F-AA49-4213-85D1-A80FC602581D}"/>
              </a:ext>
            </a:extLst>
          </p:cNvPr>
          <p:cNvSpPr txBox="1"/>
          <p:nvPr/>
        </p:nvSpPr>
        <p:spPr>
          <a:xfrm>
            <a:off x="781304" y="2803498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Szövegértés, adatok kiírása:</a:t>
            </a:r>
            <a:endParaRPr lang="en-US" sz="2000" b="1" i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67F97E-FA7D-48DA-9B3F-9EF2E52A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52778"/>
              </p:ext>
            </p:extLst>
          </p:nvPr>
        </p:nvGraphicFramePr>
        <p:xfrm>
          <a:off x="885875" y="3678183"/>
          <a:ext cx="1376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1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39D19-C50C-4784-811A-767599CD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75" y="3678183"/>
                        <a:ext cx="13763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1948A7-1469-4A72-A1AC-1D3BB8B9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00021"/>
              </p:ext>
            </p:extLst>
          </p:nvPr>
        </p:nvGraphicFramePr>
        <p:xfrm>
          <a:off x="887628" y="4065649"/>
          <a:ext cx="16922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628" y="4065649"/>
                        <a:ext cx="16922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8510E34-8B48-41F1-AFF4-4484F93DC312}"/>
              </a:ext>
            </a:extLst>
          </p:cNvPr>
          <p:cNvSpPr txBox="1"/>
          <p:nvPr/>
        </p:nvSpPr>
        <p:spPr>
          <a:xfrm>
            <a:off x="5136590" y="2807474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felírása:</a:t>
            </a:r>
            <a:endParaRPr lang="en-US" sz="2000" b="1" i="1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0C5877-5C4C-40AA-A462-6947EE06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76995"/>
              </p:ext>
            </p:extLst>
          </p:nvPr>
        </p:nvGraphicFramePr>
        <p:xfrm>
          <a:off x="4702098" y="3220751"/>
          <a:ext cx="3360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" name="Equation" r:id="rId11" imgW="1892160" imgH="203040" progId="Equation.DSMT4">
                  <p:embed/>
                </p:oleObj>
              </mc:Choice>
              <mc:Fallback>
                <p:oleObj name="Equation" r:id="rId11" imgW="18921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98" y="3220751"/>
                        <a:ext cx="33607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AD581FD-5CB7-4890-8036-E66765848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7634"/>
              </p:ext>
            </p:extLst>
          </p:nvPr>
        </p:nvGraphicFramePr>
        <p:xfrm>
          <a:off x="4702098" y="3706874"/>
          <a:ext cx="1036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4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98" y="3706874"/>
                        <a:ext cx="10366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9AEEC80-0BF0-417A-A1DA-BACE69CC0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60642"/>
              </p:ext>
            </p:extLst>
          </p:nvPr>
        </p:nvGraphicFramePr>
        <p:xfrm>
          <a:off x="4726679" y="4106015"/>
          <a:ext cx="27987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5" name="Equation" r:id="rId15" imgW="1574640" imgH="393480" progId="Equation.DSMT4">
                  <p:embed/>
                </p:oleObj>
              </mc:Choice>
              <mc:Fallback>
                <p:oleObj name="Equation" r:id="rId15" imgW="15746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679" y="4106015"/>
                        <a:ext cx="279876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4EED4D-24D8-44EB-898B-64B4720D3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53082"/>
              </p:ext>
            </p:extLst>
          </p:nvPr>
        </p:nvGraphicFramePr>
        <p:xfrm>
          <a:off x="4702098" y="4926817"/>
          <a:ext cx="1804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6" name="Equation" r:id="rId17" imgW="1015920" imgH="177480" progId="Equation.DSMT4">
                  <p:embed/>
                </p:oleObj>
              </mc:Choice>
              <mc:Fallback>
                <p:oleObj name="Equation" r:id="rId17" imgW="10159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39D19-C50C-4784-811A-767599CD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98" y="4926817"/>
                        <a:ext cx="18049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7ACB2DF-59BE-4AC8-87FE-6D8652F185B8}"/>
              </a:ext>
            </a:extLst>
          </p:cNvPr>
          <p:cNvCxnSpPr>
            <a:cxnSpLocks/>
          </p:cNvCxnSpPr>
          <p:nvPr/>
        </p:nvCxnSpPr>
        <p:spPr>
          <a:xfrm>
            <a:off x="2399508" y="3846121"/>
            <a:ext cx="2172491" cy="477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5F7A9F-FA54-4077-B3C7-DDDB5F0B6019}"/>
              </a:ext>
            </a:extLst>
          </p:cNvPr>
          <p:cNvCxnSpPr>
            <a:cxnSpLocks/>
          </p:cNvCxnSpPr>
          <p:nvPr/>
        </p:nvCxnSpPr>
        <p:spPr>
          <a:xfrm>
            <a:off x="2609198" y="4425196"/>
            <a:ext cx="1962801" cy="477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28BB7D3-E3FD-45DF-A65A-90CB31649371}"/>
              </a:ext>
            </a:extLst>
          </p:cNvPr>
          <p:cNvCxnSpPr>
            <a:cxnSpLocks/>
          </p:cNvCxnSpPr>
          <p:nvPr/>
        </p:nvCxnSpPr>
        <p:spPr>
          <a:xfrm>
            <a:off x="3257615" y="3455871"/>
            <a:ext cx="1314384" cy="162810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3952003-3D77-46DD-B012-4418306ECBB2}"/>
              </a:ext>
            </a:extLst>
          </p:cNvPr>
          <p:cNvSpPr txBox="1"/>
          <p:nvPr/>
        </p:nvSpPr>
        <p:spPr>
          <a:xfrm>
            <a:off x="781304" y="5170606"/>
            <a:ext cx="4781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megoldása és a válasz megadása:</a:t>
            </a:r>
            <a:endParaRPr lang="en-US" sz="2000" b="1" i="1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65B210B-A46E-4947-A31E-E158921897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62087"/>
              </p:ext>
            </p:extLst>
          </p:nvPr>
        </p:nvGraphicFramePr>
        <p:xfrm>
          <a:off x="885875" y="5649187"/>
          <a:ext cx="4489451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7" name="Equation" r:id="rId19" imgW="2527200" imgH="253800" progId="Equation.DSMT4">
                  <p:embed/>
                </p:oleObj>
              </mc:Choice>
              <mc:Fallback>
                <p:oleObj name="Equation" r:id="rId19" imgW="25272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94EED4D-24D8-44EB-898B-64B4720D3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75" y="5649187"/>
                        <a:ext cx="4489451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74"/>
              </p:ext>
            </p:extLst>
          </p:nvPr>
        </p:nvGraphicFramePr>
        <p:xfrm>
          <a:off x="5475904" y="5683089"/>
          <a:ext cx="24796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8" name="Equation" r:id="rId21" imgW="1396800" imgH="203040" progId="Equation.DSMT4">
                  <p:embed/>
                </p:oleObj>
              </mc:Choice>
              <mc:Fallback>
                <p:oleObj name="Equation" r:id="rId21" imgW="13968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AD581FD-5CB7-4890-8036-E6676584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904" y="5683089"/>
                        <a:ext cx="24796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00C4039-BB3C-4CCB-8A66-9B6ECDD0F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54126"/>
              </p:ext>
            </p:extLst>
          </p:nvPr>
        </p:nvGraphicFramePr>
        <p:xfrm>
          <a:off x="914400" y="6119523"/>
          <a:ext cx="38560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" name="Equation" r:id="rId23" imgW="2171520" imgH="203040" progId="Equation.DSMT4">
                  <p:embed/>
                </p:oleObj>
              </mc:Choice>
              <mc:Fallback>
                <p:oleObj name="Equation" r:id="rId23" imgW="21715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119523"/>
                        <a:ext cx="38560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049016C-CD58-429B-856D-FCDFAFFF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93838"/>
              </p:ext>
            </p:extLst>
          </p:nvPr>
        </p:nvGraphicFramePr>
        <p:xfrm>
          <a:off x="4856984" y="6114456"/>
          <a:ext cx="35401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" name="Equation" r:id="rId25" imgW="1993680" imgH="203040" progId="Equation.DSMT4">
                  <p:embed/>
                </p:oleObj>
              </mc:Choice>
              <mc:Fallback>
                <p:oleObj name="Equation" r:id="rId25" imgW="199368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00C4039-BB3C-4CCB-8A66-9B6ECDD0F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984" y="6114456"/>
                        <a:ext cx="35401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32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57482"/>
              </p:ext>
            </p:extLst>
          </p:nvPr>
        </p:nvGraphicFramePr>
        <p:xfrm>
          <a:off x="770730" y="521112"/>
          <a:ext cx="79994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3" imgW="4965480" imgH="888840" progId="Equation.DSMT4">
                  <p:embed/>
                </p:oleObj>
              </mc:Choice>
              <mc:Fallback>
                <p:oleObj name="Equation" r:id="rId3" imgW="496548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0730" y="521112"/>
                        <a:ext cx="7999413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FFCBC-6B35-456F-8139-0E500AB13054}"/>
              </a:ext>
            </a:extLst>
          </p:cNvPr>
          <p:cNvSpPr txBox="1"/>
          <p:nvPr/>
        </p:nvSpPr>
        <p:spPr>
          <a:xfrm>
            <a:off x="410798" y="457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FF0000"/>
                </a:solidFill>
              </a:rPr>
              <a:t>2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487405" y="1988479"/>
            <a:ext cx="150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1309BF-0AE2-4081-86B6-5118C1B80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12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39D19-C50C-4784-811A-767599CD5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06709"/>
              </p:ext>
            </p:extLst>
          </p:nvPr>
        </p:nvGraphicFramePr>
        <p:xfrm>
          <a:off x="431791" y="2885402"/>
          <a:ext cx="1263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39D19-C50C-4784-811A-767599CD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1" y="2885402"/>
                        <a:ext cx="126365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ABB2B8F-AA49-4213-85D1-A80FC602581D}"/>
              </a:ext>
            </a:extLst>
          </p:cNvPr>
          <p:cNvSpPr txBox="1"/>
          <p:nvPr/>
        </p:nvSpPr>
        <p:spPr>
          <a:xfrm>
            <a:off x="366553" y="2374685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Szövegértés, adatok kiírása:</a:t>
            </a:r>
            <a:endParaRPr lang="en-US" sz="2000" b="1" i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67F97E-FA7D-48DA-9B3F-9EF2E52A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89650"/>
              </p:ext>
            </p:extLst>
          </p:nvPr>
        </p:nvGraphicFramePr>
        <p:xfrm>
          <a:off x="409716" y="3415707"/>
          <a:ext cx="2189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9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16" y="3415707"/>
                        <a:ext cx="21891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1948A7-1469-4A72-A1AC-1D3BB8B9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38596"/>
              </p:ext>
            </p:extLst>
          </p:nvPr>
        </p:nvGraphicFramePr>
        <p:xfrm>
          <a:off x="363415" y="4057423"/>
          <a:ext cx="4105276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0" name="Equation" r:id="rId9" imgW="2311200" imgH="203040" progId="Equation.DSMT4">
                  <p:embed/>
                </p:oleObj>
              </mc:Choice>
              <mc:Fallback>
                <p:oleObj name="Equation" r:id="rId9" imgW="23112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15" y="4057423"/>
                        <a:ext cx="4105276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8510E34-8B48-41F1-AFF4-4484F93DC312}"/>
              </a:ext>
            </a:extLst>
          </p:cNvPr>
          <p:cNvSpPr txBox="1"/>
          <p:nvPr/>
        </p:nvSpPr>
        <p:spPr>
          <a:xfrm>
            <a:off x="5045281" y="2364635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felírása:</a:t>
            </a:r>
            <a:endParaRPr lang="en-US" sz="2000" b="1" i="1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0C5877-5C4C-40AA-A462-6947EE06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04567"/>
              </p:ext>
            </p:extLst>
          </p:nvPr>
        </p:nvGraphicFramePr>
        <p:xfrm>
          <a:off x="4835525" y="2885402"/>
          <a:ext cx="4079875" cy="3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1" name="Equation" r:id="rId11" imgW="2527200" imgH="203040" progId="Equation.DSMT4">
                  <p:embed/>
                </p:oleObj>
              </mc:Choice>
              <mc:Fallback>
                <p:oleObj name="Equation" r:id="rId11" imgW="25272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0C5877-5C4C-40AA-A462-6947EE069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885402"/>
                        <a:ext cx="4079875" cy="326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AD581FD-5CB7-4890-8036-E66765848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56825"/>
              </p:ext>
            </p:extLst>
          </p:nvPr>
        </p:nvGraphicFramePr>
        <p:xfrm>
          <a:off x="4837113" y="3978275"/>
          <a:ext cx="4035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2" name="Equation" r:id="rId13" imgW="2273040" imgH="203040" progId="Equation.DSMT4">
                  <p:embed/>
                </p:oleObj>
              </mc:Choice>
              <mc:Fallback>
                <p:oleObj name="Equation" r:id="rId13" imgW="22730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AD581FD-5CB7-4890-8036-E6676584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978275"/>
                        <a:ext cx="40354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9AEEC80-0BF0-417A-A1DA-BACE69CC0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78152"/>
              </p:ext>
            </p:extLst>
          </p:nvPr>
        </p:nvGraphicFramePr>
        <p:xfrm>
          <a:off x="4906830" y="5149417"/>
          <a:ext cx="1941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3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9AEEC80-0BF0-417A-A1DA-BACE69CC0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830" y="5149417"/>
                        <a:ext cx="19415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7ACB2DF-59BE-4AC8-87FE-6D8652F185B8}"/>
              </a:ext>
            </a:extLst>
          </p:cNvPr>
          <p:cNvCxnSpPr>
            <a:cxnSpLocks/>
          </p:cNvCxnSpPr>
          <p:nvPr/>
        </p:nvCxnSpPr>
        <p:spPr>
          <a:xfrm>
            <a:off x="2638229" y="3629920"/>
            <a:ext cx="2197296" cy="51690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5F7A9F-FA54-4077-B3C7-DDDB5F0B6019}"/>
              </a:ext>
            </a:extLst>
          </p:cNvPr>
          <p:cNvCxnSpPr>
            <a:cxnSpLocks/>
          </p:cNvCxnSpPr>
          <p:nvPr/>
        </p:nvCxnSpPr>
        <p:spPr>
          <a:xfrm>
            <a:off x="2849478" y="4822278"/>
            <a:ext cx="1986047" cy="52355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3952003-3D77-46DD-B012-4418306ECBB2}"/>
              </a:ext>
            </a:extLst>
          </p:cNvPr>
          <p:cNvSpPr txBox="1"/>
          <p:nvPr/>
        </p:nvSpPr>
        <p:spPr>
          <a:xfrm>
            <a:off x="458830" y="5450667"/>
            <a:ext cx="4781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megoldása és a válasz megadása:</a:t>
            </a:r>
            <a:endParaRPr lang="en-US" sz="2000" b="1" i="1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945823"/>
              </p:ext>
            </p:extLst>
          </p:nvPr>
        </p:nvGraphicFramePr>
        <p:xfrm>
          <a:off x="3654095" y="6346825"/>
          <a:ext cx="410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4" name="Equation" r:id="rId17" imgW="2311200" imgH="203040" progId="Equation.DSMT4">
                  <p:embed/>
                </p:oleObj>
              </mc:Choice>
              <mc:Fallback>
                <p:oleObj name="Equation" r:id="rId17" imgW="23112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095" y="6346825"/>
                        <a:ext cx="41036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A8E836A-7D5E-41C2-8D50-677712A56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93309"/>
              </p:ext>
            </p:extLst>
          </p:nvPr>
        </p:nvGraphicFramePr>
        <p:xfrm>
          <a:off x="431791" y="4595138"/>
          <a:ext cx="2368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" name="Equation" r:id="rId19" imgW="1333440" imgH="203040" progId="Equation.DSMT4">
                  <p:embed/>
                </p:oleObj>
              </mc:Choice>
              <mc:Fallback>
                <p:oleObj name="Equation" r:id="rId19" imgW="13334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91" y="4595138"/>
                        <a:ext cx="23685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ECC7A9-AB87-4B64-AD79-2564FFC32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80088"/>
              </p:ext>
            </p:extLst>
          </p:nvPr>
        </p:nvGraphicFramePr>
        <p:xfrm>
          <a:off x="4837113" y="4278313"/>
          <a:ext cx="40338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21" imgW="2273040" imgH="482400" progId="Equation.DSMT4">
                  <p:embed/>
                </p:oleObj>
              </mc:Choice>
              <mc:Fallback>
                <p:oleObj name="Equation" r:id="rId21" imgW="227304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AD581FD-5CB7-4890-8036-E6676584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278313"/>
                        <a:ext cx="40338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20B1456F-32B7-4EC0-9C8B-DBA301FD14E3}"/>
              </a:ext>
            </a:extLst>
          </p:cNvPr>
          <p:cNvGrpSpPr/>
          <p:nvPr/>
        </p:nvGrpSpPr>
        <p:grpSpPr>
          <a:xfrm>
            <a:off x="4425946" y="3507450"/>
            <a:ext cx="438609" cy="1013578"/>
            <a:chOff x="4487526" y="3443582"/>
            <a:chExt cx="438609" cy="1013578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428BB7D3-E3FD-45DF-A65A-90CB31649371}"/>
                </a:ext>
              </a:extLst>
            </p:cNvPr>
            <p:cNvCxnSpPr>
              <a:cxnSpLocks/>
            </p:cNvCxnSpPr>
            <p:nvPr/>
          </p:nvCxnSpPr>
          <p:spPr>
            <a:xfrm>
              <a:off x="4487526" y="4261779"/>
              <a:ext cx="347999" cy="16098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FFC52987-0C28-4B83-9482-B00EE6F76015}"/>
                </a:ext>
              </a:extLst>
            </p:cNvPr>
            <p:cNvCxnSpPr>
              <a:cxnSpLocks/>
            </p:cNvCxnSpPr>
            <p:nvPr/>
          </p:nvCxnSpPr>
          <p:spPr>
            <a:xfrm>
              <a:off x="4874875" y="3443582"/>
              <a:ext cx="51260" cy="101357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B899151-0808-4465-AE98-F92F10A9D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46083"/>
              </p:ext>
            </p:extLst>
          </p:nvPr>
        </p:nvGraphicFramePr>
        <p:xfrm>
          <a:off x="670891" y="5848450"/>
          <a:ext cx="62309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23" imgW="3504960" imgH="253800" progId="Equation.DSMT4">
                  <p:embed/>
                </p:oleObj>
              </mc:Choice>
              <mc:Fallback>
                <p:oleObj name="Equation" r:id="rId23" imgW="35049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9AEEC80-0BF0-417A-A1DA-BACE69CC0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91" y="5848450"/>
                        <a:ext cx="62309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6FDC172-A0EB-400F-B201-287BE469B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71009"/>
              </p:ext>
            </p:extLst>
          </p:nvPr>
        </p:nvGraphicFramePr>
        <p:xfrm>
          <a:off x="675259" y="6269136"/>
          <a:ext cx="2846104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" name="Equation" r:id="rId25" imgW="1460160" imgH="253800" progId="Equation.DSMT4">
                  <p:embed/>
                </p:oleObj>
              </mc:Choice>
              <mc:Fallback>
                <p:oleObj name="Equation" r:id="rId2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5259" y="6269136"/>
                        <a:ext cx="2846104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41C33B2-F5F6-4EDF-B73F-3767CAF2BC1D}"/>
              </a:ext>
            </a:extLst>
          </p:cNvPr>
          <p:cNvCxnSpPr>
            <a:cxnSpLocks/>
          </p:cNvCxnSpPr>
          <p:nvPr/>
        </p:nvCxnSpPr>
        <p:spPr>
          <a:xfrm>
            <a:off x="1890843" y="3070684"/>
            <a:ext cx="2873398" cy="3381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60111"/>
              </p:ext>
            </p:extLst>
          </p:nvPr>
        </p:nvGraphicFramePr>
        <p:xfrm>
          <a:off x="5045281" y="3218643"/>
          <a:ext cx="3565319" cy="66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" name="Equation" r:id="rId27" imgW="2298600" imgH="431640" progId="Equation.DSMT4">
                  <p:embed/>
                </p:oleObj>
              </mc:Choice>
              <mc:Fallback>
                <p:oleObj name="Equation" r:id="rId27" imgW="229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45281" y="3218643"/>
                        <a:ext cx="3565319" cy="669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66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9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80728"/>
              </p:ext>
            </p:extLst>
          </p:nvPr>
        </p:nvGraphicFramePr>
        <p:xfrm>
          <a:off x="643507" y="384280"/>
          <a:ext cx="8183563" cy="216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3" imgW="5079960" imgH="1346040" progId="Equation.DSMT4">
                  <p:embed/>
                </p:oleObj>
              </mc:Choice>
              <mc:Fallback>
                <p:oleObj name="Equation" r:id="rId3" imgW="50799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507" y="384280"/>
                        <a:ext cx="8183563" cy="2168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FFCBC-6B35-456F-8139-0E500AB13054}"/>
              </a:ext>
            </a:extLst>
          </p:cNvPr>
          <p:cNvSpPr txBox="1"/>
          <p:nvPr/>
        </p:nvSpPr>
        <p:spPr>
          <a:xfrm>
            <a:off x="316930" y="328597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FF0000"/>
                </a:solidFill>
              </a:rPr>
              <a:t>3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448122" y="2530866"/>
            <a:ext cx="150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1309BF-0AE2-4081-86B6-5118C1B80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12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39D19-C50C-4784-811A-767599CD5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33299"/>
              </p:ext>
            </p:extLst>
          </p:nvPr>
        </p:nvGraphicFramePr>
        <p:xfrm>
          <a:off x="506750" y="3204877"/>
          <a:ext cx="289213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39D19-C50C-4784-811A-767599CD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50" y="3204877"/>
                        <a:ext cx="2892136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ABB2B8F-AA49-4213-85D1-A80FC602581D}"/>
              </a:ext>
            </a:extLst>
          </p:cNvPr>
          <p:cNvSpPr txBox="1"/>
          <p:nvPr/>
        </p:nvSpPr>
        <p:spPr>
          <a:xfrm>
            <a:off x="448122" y="2849473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Szövegértés, adatok kiírása:</a:t>
            </a:r>
            <a:endParaRPr lang="en-US" sz="2000" b="1" i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67F97E-FA7D-48DA-9B3F-9EF2E52A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79933"/>
              </p:ext>
            </p:extLst>
          </p:nvPr>
        </p:nvGraphicFramePr>
        <p:xfrm>
          <a:off x="502115" y="3798211"/>
          <a:ext cx="3466523" cy="3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7" imgW="2145960" imgH="203040" progId="Equation.DSMT4">
                  <p:embed/>
                </p:oleObj>
              </mc:Choice>
              <mc:Fallback>
                <p:oleObj name="Equation" r:id="rId7" imgW="21459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5" y="3798211"/>
                        <a:ext cx="3466523" cy="326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1948A7-1469-4A72-A1AC-1D3BB8B9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015"/>
              </p:ext>
            </p:extLst>
          </p:nvPr>
        </p:nvGraphicFramePr>
        <p:xfrm>
          <a:off x="476443" y="4281492"/>
          <a:ext cx="2952750" cy="32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43" y="4281492"/>
                        <a:ext cx="2952750" cy="326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8510E34-8B48-41F1-AFF4-4484F93DC312}"/>
              </a:ext>
            </a:extLst>
          </p:cNvPr>
          <p:cNvSpPr txBox="1"/>
          <p:nvPr/>
        </p:nvSpPr>
        <p:spPr>
          <a:xfrm>
            <a:off x="4925085" y="2790648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felírása:</a:t>
            </a:r>
            <a:endParaRPr lang="en-US" sz="2000" b="1" i="1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0C5877-5C4C-40AA-A462-6947EE06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76082"/>
              </p:ext>
            </p:extLst>
          </p:nvPr>
        </p:nvGraphicFramePr>
        <p:xfrm>
          <a:off x="4147587" y="3241272"/>
          <a:ext cx="4551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11" imgW="2819160" imgH="203040" progId="Equation.DSMT4">
                  <p:embed/>
                </p:oleObj>
              </mc:Choice>
              <mc:Fallback>
                <p:oleObj name="Equation" r:id="rId11" imgW="28191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0C5877-5C4C-40AA-A462-6947EE069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587" y="3241272"/>
                        <a:ext cx="45513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7ACB2DF-59BE-4AC8-87FE-6D8652F185B8}"/>
              </a:ext>
            </a:extLst>
          </p:cNvPr>
          <p:cNvCxnSpPr>
            <a:cxnSpLocks/>
          </p:cNvCxnSpPr>
          <p:nvPr/>
        </p:nvCxnSpPr>
        <p:spPr>
          <a:xfrm>
            <a:off x="3933306" y="4106672"/>
            <a:ext cx="428561" cy="1569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5F7A9F-FA54-4077-B3C7-DDDB5F0B6019}"/>
              </a:ext>
            </a:extLst>
          </p:cNvPr>
          <p:cNvCxnSpPr>
            <a:cxnSpLocks/>
          </p:cNvCxnSpPr>
          <p:nvPr/>
        </p:nvCxnSpPr>
        <p:spPr>
          <a:xfrm>
            <a:off x="3317703" y="4546039"/>
            <a:ext cx="862813" cy="2577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3952003-3D77-46DD-B012-4418306ECBB2}"/>
              </a:ext>
            </a:extLst>
          </p:cNvPr>
          <p:cNvSpPr txBox="1"/>
          <p:nvPr/>
        </p:nvSpPr>
        <p:spPr>
          <a:xfrm>
            <a:off x="471527" y="4976572"/>
            <a:ext cx="4781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megoldása és a válasz megadása:</a:t>
            </a:r>
            <a:endParaRPr lang="en-US" sz="2000" b="1" i="1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84641"/>
              </p:ext>
            </p:extLst>
          </p:nvPr>
        </p:nvGraphicFramePr>
        <p:xfrm>
          <a:off x="4480483" y="6107657"/>
          <a:ext cx="4149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13" imgW="2336760" imgH="203040" progId="Equation.DSMT4">
                  <p:embed/>
                </p:oleObj>
              </mc:Choice>
              <mc:Fallback>
                <p:oleObj name="Equation" r:id="rId13" imgW="233676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483" y="6107657"/>
                        <a:ext cx="41497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AB54E1-A421-4EE4-B44F-679B7E5D4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07321"/>
              </p:ext>
            </p:extLst>
          </p:nvPr>
        </p:nvGraphicFramePr>
        <p:xfrm>
          <a:off x="4468383" y="3464316"/>
          <a:ext cx="2479675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5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0AB54E1-A421-4EE4-B44F-679B7E5D4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383" y="3464316"/>
                        <a:ext cx="2479675" cy="691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41C33B2-F5F6-4EDF-B73F-3767CAF2BC1D}"/>
              </a:ext>
            </a:extLst>
          </p:cNvPr>
          <p:cNvCxnSpPr>
            <a:cxnSpLocks/>
          </p:cNvCxnSpPr>
          <p:nvPr/>
        </p:nvCxnSpPr>
        <p:spPr>
          <a:xfrm>
            <a:off x="3468498" y="3603192"/>
            <a:ext cx="908977" cy="14326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B133BB-E1FD-4610-B7BC-682D9E8ED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0689"/>
              </p:ext>
            </p:extLst>
          </p:nvPr>
        </p:nvGraphicFramePr>
        <p:xfrm>
          <a:off x="4419836" y="3968959"/>
          <a:ext cx="4100080" cy="68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6" name="Equation" r:id="rId17" imgW="2539800" imgH="431640" progId="Equation.DSMT4">
                  <p:embed/>
                </p:oleObj>
              </mc:Choice>
              <mc:Fallback>
                <p:oleObj name="Equation" r:id="rId17" imgW="2539800" imgH="431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36" y="3968959"/>
                        <a:ext cx="4100080" cy="689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7EBB6D-1228-4F0A-B8DC-2A193A455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037347"/>
              </p:ext>
            </p:extLst>
          </p:nvPr>
        </p:nvGraphicFramePr>
        <p:xfrm>
          <a:off x="4147587" y="4485534"/>
          <a:ext cx="4091421" cy="64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7" name="Equation" r:id="rId19" imgW="2539800" imgH="393480" progId="Equation.DSMT4">
                  <p:embed/>
                </p:oleObj>
              </mc:Choice>
              <mc:Fallback>
                <p:oleObj name="Equation" r:id="rId19" imgW="253980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587" y="4485534"/>
                        <a:ext cx="4091421" cy="645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1BE5CC4-8509-49B4-8688-D4B0EB6A7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61546"/>
              </p:ext>
            </p:extLst>
          </p:nvPr>
        </p:nvGraphicFramePr>
        <p:xfrm>
          <a:off x="545530" y="5282190"/>
          <a:ext cx="74818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8" name="Equation" r:id="rId21" imgW="4647960" imgH="431640" progId="Equation.DSMT4">
                  <p:embed/>
                </p:oleObj>
              </mc:Choice>
              <mc:Fallback>
                <p:oleObj name="Equation" r:id="rId21" imgW="46479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7EBB6D-1228-4F0A-B8DC-2A193A455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30" y="5282190"/>
                        <a:ext cx="748188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9EEB07D-251A-48E8-AADD-687ABFEA0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24001"/>
              </p:ext>
            </p:extLst>
          </p:nvPr>
        </p:nvGraphicFramePr>
        <p:xfrm>
          <a:off x="500408" y="5970016"/>
          <a:ext cx="3967975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23" imgW="2463480" imgH="393480" progId="Equation.DSMT4">
                  <p:embed/>
                </p:oleObj>
              </mc:Choice>
              <mc:Fallback>
                <p:oleObj name="Equation" r:id="rId23" imgW="246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408" y="5970016"/>
                        <a:ext cx="3967975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19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9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21527"/>
              </p:ext>
            </p:extLst>
          </p:nvPr>
        </p:nvGraphicFramePr>
        <p:xfrm>
          <a:off x="543401" y="809792"/>
          <a:ext cx="8057198" cy="7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3" imgW="4546440" imgH="431640" progId="Equation.DSMT4">
                  <p:embed/>
                </p:oleObj>
              </mc:Choice>
              <mc:Fallback>
                <p:oleObj name="Equation" r:id="rId3" imgW="45464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401" y="809792"/>
                        <a:ext cx="8057198" cy="7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606196" y="1871355"/>
            <a:ext cx="1756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 b)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29650"/>
              </p:ext>
            </p:extLst>
          </p:nvPr>
        </p:nvGraphicFramePr>
        <p:xfrm>
          <a:off x="639763" y="2465528"/>
          <a:ext cx="4421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5" imgW="2489040" imgH="203040" progId="Equation.DSMT4">
                  <p:embed/>
                </p:oleObj>
              </mc:Choice>
              <mc:Fallback>
                <p:oleObj name="Equation" r:id="rId5" imgW="248904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465528"/>
                        <a:ext cx="4421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7F23A7-77ED-4765-890D-9B755FC0D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833655"/>
              </p:ext>
            </p:extLst>
          </p:nvPr>
        </p:nvGraphicFramePr>
        <p:xfrm>
          <a:off x="606196" y="3820831"/>
          <a:ext cx="4602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7" imgW="2844720" imgH="393480" progId="Equation.DSMT4">
                  <p:embed/>
                </p:oleObj>
              </mc:Choice>
              <mc:Fallback>
                <p:oleObj name="Equation" r:id="rId7" imgW="2844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6" y="3820831"/>
                        <a:ext cx="4602163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9294F0A-27FB-4773-B6FF-3C82E5C4F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09516"/>
              </p:ext>
            </p:extLst>
          </p:nvPr>
        </p:nvGraphicFramePr>
        <p:xfrm>
          <a:off x="639763" y="2930947"/>
          <a:ext cx="49403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9" imgW="2781000" imgH="431640" progId="Equation.DSMT4">
                  <p:embed/>
                </p:oleObj>
              </mc:Choice>
              <mc:Fallback>
                <p:oleObj name="Equation" r:id="rId9" imgW="2781000" imgH="431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930947"/>
                        <a:ext cx="49403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8BA3F0E-CE73-4DF9-A82E-3C60D6A0D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2721"/>
              </p:ext>
            </p:extLst>
          </p:nvPr>
        </p:nvGraphicFramePr>
        <p:xfrm>
          <a:off x="639763" y="4572000"/>
          <a:ext cx="71580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11" imgW="4038480" imgH="215640" progId="Equation.DSMT4">
                  <p:embed/>
                </p:oleObj>
              </mc:Choice>
              <mc:Fallback>
                <p:oleObj name="Equation" r:id="rId11" imgW="403848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763" y="4572000"/>
                        <a:ext cx="7158038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68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00107"/>
              </p:ext>
            </p:extLst>
          </p:nvPr>
        </p:nvGraphicFramePr>
        <p:xfrm>
          <a:off x="782276" y="652860"/>
          <a:ext cx="76628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0" name="Equation" r:id="rId3" imgW="4762440" imgH="888840" progId="Equation.DSMT4">
                  <p:embed/>
                </p:oleObj>
              </mc:Choice>
              <mc:Fallback>
                <p:oleObj name="Equation" r:id="rId3" imgW="476244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276" y="652860"/>
                        <a:ext cx="7662863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FFCBC-6B35-456F-8139-0E500AB13054}"/>
              </a:ext>
            </a:extLst>
          </p:cNvPr>
          <p:cNvSpPr txBox="1"/>
          <p:nvPr/>
        </p:nvSpPr>
        <p:spPr>
          <a:xfrm>
            <a:off x="325076" y="63644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FF0000"/>
                </a:solidFill>
              </a:rPr>
              <a:t>4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372701" y="2243037"/>
            <a:ext cx="150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D1309BF-0AE2-4081-86B6-5118C1B80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12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BB2B8F-AA49-4213-85D1-A80FC602581D}"/>
              </a:ext>
            </a:extLst>
          </p:cNvPr>
          <p:cNvSpPr txBox="1"/>
          <p:nvPr/>
        </p:nvSpPr>
        <p:spPr>
          <a:xfrm>
            <a:off x="457200" y="2756619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Szövegértés, adatok kiírása:</a:t>
            </a:r>
            <a:endParaRPr lang="en-US" sz="2000" b="1" i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67F97E-FA7D-48DA-9B3F-9EF2E52A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550993"/>
              </p:ext>
            </p:extLst>
          </p:nvPr>
        </p:nvGraphicFramePr>
        <p:xfrm>
          <a:off x="518525" y="3454527"/>
          <a:ext cx="2008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1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25" y="3454527"/>
                        <a:ext cx="2008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1948A7-1469-4A72-A1AC-1D3BB8B9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6404"/>
              </p:ext>
            </p:extLst>
          </p:nvPr>
        </p:nvGraphicFramePr>
        <p:xfrm>
          <a:off x="518356" y="4599053"/>
          <a:ext cx="2595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2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56" y="4599053"/>
                        <a:ext cx="2595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8510E34-8B48-41F1-AFF4-4484F93DC312}"/>
              </a:ext>
            </a:extLst>
          </p:cNvPr>
          <p:cNvSpPr txBox="1"/>
          <p:nvPr/>
        </p:nvSpPr>
        <p:spPr>
          <a:xfrm>
            <a:off x="5136590" y="2807474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felírása:</a:t>
            </a:r>
            <a:endParaRPr lang="en-US" sz="2000" b="1" i="1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0C5877-5C4C-40AA-A462-6947EE069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549397"/>
              </p:ext>
            </p:extLst>
          </p:nvPr>
        </p:nvGraphicFramePr>
        <p:xfrm>
          <a:off x="4567238" y="3221038"/>
          <a:ext cx="36322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3" name="Equation" r:id="rId9" imgW="2044440" imgH="203040" progId="Equation.DSMT4">
                  <p:embed/>
                </p:oleObj>
              </mc:Choice>
              <mc:Fallback>
                <p:oleObj name="Equation" r:id="rId9" imgW="20444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0C5877-5C4C-40AA-A462-6947EE069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3221038"/>
                        <a:ext cx="36322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AD581FD-5CB7-4890-8036-E66765848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23260"/>
              </p:ext>
            </p:extLst>
          </p:nvPr>
        </p:nvGraphicFramePr>
        <p:xfrm>
          <a:off x="4647000" y="3517508"/>
          <a:ext cx="15763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AD581FD-5CB7-4890-8036-E667658480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000" y="3517508"/>
                        <a:ext cx="15763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94EED4D-24D8-44EB-898B-64B4720D3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89260"/>
              </p:ext>
            </p:extLst>
          </p:nvPr>
        </p:nvGraphicFramePr>
        <p:xfrm>
          <a:off x="4651765" y="4533373"/>
          <a:ext cx="2752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5" name="Equation" r:id="rId13" imgW="1549080" imgH="253800" progId="Equation.DSMT4">
                  <p:embed/>
                </p:oleObj>
              </mc:Choice>
              <mc:Fallback>
                <p:oleObj name="Equation" r:id="rId13" imgW="15490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94EED4D-24D8-44EB-898B-64B4720D3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765" y="4533373"/>
                        <a:ext cx="27527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7ACB2DF-59BE-4AC8-87FE-6D8652F185B8}"/>
              </a:ext>
            </a:extLst>
          </p:cNvPr>
          <p:cNvCxnSpPr>
            <a:cxnSpLocks/>
          </p:cNvCxnSpPr>
          <p:nvPr/>
        </p:nvCxnSpPr>
        <p:spPr>
          <a:xfrm>
            <a:off x="2684493" y="3994088"/>
            <a:ext cx="1962507" cy="4770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45F7A9F-FA54-4077-B3C7-DDDB5F0B6019}"/>
              </a:ext>
            </a:extLst>
          </p:cNvPr>
          <p:cNvCxnSpPr>
            <a:cxnSpLocks/>
          </p:cNvCxnSpPr>
          <p:nvPr/>
        </p:nvCxnSpPr>
        <p:spPr>
          <a:xfrm>
            <a:off x="2699115" y="4385836"/>
            <a:ext cx="1927848" cy="2866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28BB7D3-E3FD-45DF-A65A-90CB31649371}"/>
              </a:ext>
            </a:extLst>
          </p:cNvPr>
          <p:cNvCxnSpPr>
            <a:cxnSpLocks/>
          </p:cNvCxnSpPr>
          <p:nvPr/>
        </p:nvCxnSpPr>
        <p:spPr>
          <a:xfrm>
            <a:off x="3130600" y="4756662"/>
            <a:ext cx="1496363" cy="134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3952003-3D77-46DD-B012-4418306ECBB2}"/>
              </a:ext>
            </a:extLst>
          </p:cNvPr>
          <p:cNvSpPr txBox="1"/>
          <p:nvPr/>
        </p:nvSpPr>
        <p:spPr>
          <a:xfrm>
            <a:off x="383355" y="5011244"/>
            <a:ext cx="4781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megoldása és a válasz megadása:</a:t>
            </a:r>
            <a:endParaRPr lang="en-US" sz="2000" b="1" i="1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86268"/>
              </p:ext>
            </p:extLst>
          </p:nvPr>
        </p:nvGraphicFramePr>
        <p:xfrm>
          <a:off x="5712901" y="5978449"/>
          <a:ext cx="1825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" name="Equation" r:id="rId15" imgW="1028520" imgH="203040" progId="Equation.DSMT4">
                  <p:embed/>
                </p:oleObj>
              </mc:Choice>
              <mc:Fallback>
                <p:oleObj name="Equation" r:id="rId15" imgW="10285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901" y="5978449"/>
                        <a:ext cx="1825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5C0928D-48D8-485B-92E6-9D51A8D3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65437"/>
              </p:ext>
            </p:extLst>
          </p:nvPr>
        </p:nvGraphicFramePr>
        <p:xfrm>
          <a:off x="509846" y="3795133"/>
          <a:ext cx="21447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7" name="Equation" r:id="rId17" imgW="1206360" imgH="203040" progId="Equation.DSMT4">
                  <p:embed/>
                </p:oleObj>
              </mc:Choice>
              <mc:Fallback>
                <p:oleObj name="Equation" r:id="rId17" imgW="120636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39D19-C50C-4784-811A-767599CD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6" y="3795133"/>
                        <a:ext cx="21447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D3A14E4-4D77-4D95-B657-5F9BCDA7A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17788"/>
              </p:ext>
            </p:extLst>
          </p:nvPr>
        </p:nvGraphicFramePr>
        <p:xfrm>
          <a:off x="542925" y="4183063"/>
          <a:ext cx="2166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8" name="Equation" r:id="rId19" imgW="1218960" imgH="203040" progId="Equation.DSMT4">
                  <p:embed/>
                </p:oleObj>
              </mc:Choice>
              <mc:Fallback>
                <p:oleObj name="Equation" r:id="rId19" imgW="12189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5C0928D-48D8-485B-92E6-9D51A8D39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183063"/>
                        <a:ext cx="21669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61AE41-8039-46C6-B105-FF496D27C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9609"/>
              </p:ext>
            </p:extLst>
          </p:nvPr>
        </p:nvGraphicFramePr>
        <p:xfrm>
          <a:off x="4647000" y="3821965"/>
          <a:ext cx="41608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9" name="Equation" r:id="rId21" imgW="2349360" imgH="203040" progId="Equation.DSMT4">
                  <p:embed/>
                </p:oleObj>
              </mc:Choice>
              <mc:Fallback>
                <p:oleObj name="Equation" r:id="rId21" imgW="234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47000" y="3821965"/>
                        <a:ext cx="41608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50F46A3-D384-479A-8B6E-58516A10B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14819"/>
              </p:ext>
            </p:extLst>
          </p:nvPr>
        </p:nvGraphicFramePr>
        <p:xfrm>
          <a:off x="4626963" y="4194008"/>
          <a:ext cx="4116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0" name="Equation" r:id="rId23" imgW="2323800" imgH="203040" progId="Equation.DSMT4">
                  <p:embed/>
                </p:oleObj>
              </mc:Choice>
              <mc:Fallback>
                <p:oleObj name="Equation" r:id="rId23" imgW="23238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061AE41-8039-46C6-B105-FF496D27C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26963" y="4194008"/>
                        <a:ext cx="4116388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3DDFD73-9205-48B0-9AB4-FFDD394E6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52567"/>
              </p:ext>
            </p:extLst>
          </p:nvPr>
        </p:nvGraphicFramePr>
        <p:xfrm>
          <a:off x="509846" y="5435902"/>
          <a:ext cx="5505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1" name="Equation" r:id="rId25" imgW="3098520" imgH="253800" progId="Equation.DSMT4">
                  <p:embed/>
                </p:oleObj>
              </mc:Choice>
              <mc:Fallback>
                <p:oleObj name="Equation" r:id="rId25" imgW="309852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94EED4D-24D8-44EB-898B-64B4720D3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6" y="5435902"/>
                        <a:ext cx="55054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BBD963-B6D2-42F8-AECC-43C6D215A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16064"/>
              </p:ext>
            </p:extLst>
          </p:nvPr>
        </p:nvGraphicFramePr>
        <p:xfrm>
          <a:off x="545688" y="5978449"/>
          <a:ext cx="5062236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2" name="Equation" r:id="rId27" imgW="2857320" imgH="203040" progId="Equation.DSMT4">
                  <p:embed/>
                </p:oleObj>
              </mc:Choice>
              <mc:Fallback>
                <p:oleObj name="Equation" r:id="rId27" imgW="285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688" y="5978449"/>
                        <a:ext cx="5062236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F9DFC40-5A0D-4C80-8068-FC445FCFE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68154"/>
              </p:ext>
            </p:extLst>
          </p:nvPr>
        </p:nvGraphicFramePr>
        <p:xfrm>
          <a:off x="523875" y="3117850"/>
          <a:ext cx="20304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3" name="Equation" r:id="rId29" imgW="1143000" imgH="203040" progId="Equation.DSMT4">
                  <p:embed/>
                </p:oleObj>
              </mc:Choice>
              <mc:Fallback>
                <p:oleObj name="Equation" r:id="rId29" imgW="11430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17850"/>
                        <a:ext cx="203041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7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9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52A784-5217-449A-9282-A1D03AA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62365"/>
              </p:ext>
            </p:extLst>
          </p:nvPr>
        </p:nvGraphicFramePr>
        <p:xfrm>
          <a:off x="771525" y="544017"/>
          <a:ext cx="79914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2" name="Equation" r:id="rId3" imgW="4965480" imgH="660240" progId="Equation.DSMT4">
                  <p:embed/>
                </p:oleObj>
              </mc:Choice>
              <mc:Fallback>
                <p:oleObj name="Equation" r:id="rId3" imgW="496548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52A784-5217-449A-9282-A1D03AAE6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544017"/>
                        <a:ext cx="7991475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FFCBC-6B35-456F-8139-0E500AB13054}"/>
              </a:ext>
            </a:extLst>
          </p:cNvPr>
          <p:cNvSpPr txBox="1"/>
          <p:nvPr/>
        </p:nvSpPr>
        <p:spPr>
          <a:xfrm>
            <a:off x="387864" y="48423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>
                <a:solidFill>
                  <a:srgbClr val="FF0000"/>
                </a:solidFill>
              </a:rPr>
              <a:t>5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615BA6-6EDA-47BF-A8F0-D8C92B8DC74C}"/>
              </a:ext>
            </a:extLst>
          </p:cNvPr>
          <p:cNvSpPr txBox="1"/>
          <p:nvPr/>
        </p:nvSpPr>
        <p:spPr>
          <a:xfrm>
            <a:off x="472881" y="1714816"/>
            <a:ext cx="150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>
                <a:solidFill>
                  <a:srgbClr val="FF0000"/>
                </a:solidFill>
              </a:rPr>
              <a:t>Megoldás: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BB2B8F-AA49-4213-85D1-A80FC602581D}"/>
              </a:ext>
            </a:extLst>
          </p:cNvPr>
          <p:cNvSpPr txBox="1"/>
          <p:nvPr/>
        </p:nvSpPr>
        <p:spPr>
          <a:xfrm>
            <a:off x="411071" y="2110617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Szövegértés, adatok kiírása:</a:t>
            </a:r>
            <a:endParaRPr lang="en-US" sz="2000" b="1" i="1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A67F97E-FA7D-48DA-9B3F-9EF2E52AF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40247"/>
              </p:ext>
            </p:extLst>
          </p:nvPr>
        </p:nvGraphicFramePr>
        <p:xfrm>
          <a:off x="455194" y="3015290"/>
          <a:ext cx="2593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3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A67F97E-FA7D-48DA-9B3F-9EF2E52A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94" y="3015290"/>
                        <a:ext cx="25939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1948A7-1469-4A72-A1AC-1D3BB8B9B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52516"/>
              </p:ext>
            </p:extLst>
          </p:nvPr>
        </p:nvGraphicFramePr>
        <p:xfrm>
          <a:off x="565390" y="4421166"/>
          <a:ext cx="971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4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51948A7-1469-4A72-A1AC-1D3BB8B9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90" y="4421166"/>
                        <a:ext cx="9715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8510E34-8B48-41F1-AFF4-4484F93DC312}"/>
              </a:ext>
            </a:extLst>
          </p:cNvPr>
          <p:cNvSpPr txBox="1"/>
          <p:nvPr/>
        </p:nvSpPr>
        <p:spPr>
          <a:xfrm>
            <a:off x="5097158" y="2290516"/>
            <a:ext cx="326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felírása:</a:t>
            </a:r>
            <a:endParaRPr lang="en-US" sz="2000" b="1" i="1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05913A1-C785-45A9-B89B-D7723067FC7F}"/>
              </a:ext>
            </a:extLst>
          </p:cNvPr>
          <p:cNvGrpSpPr/>
          <p:nvPr/>
        </p:nvGrpSpPr>
        <p:grpSpPr>
          <a:xfrm>
            <a:off x="2774003" y="2741294"/>
            <a:ext cx="1993259" cy="1423697"/>
            <a:chOff x="2699115" y="2962141"/>
            <a:chExt cx="1993259" cy="1423697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37ACB2DF-59BE-4AC8-87FE-6D8652F185B8}"/>
                </a:ext>
              </a:extLst>
            </p:cNvPr>
            <p:cNvCxnSpPr>
              <a:cxnSpLocks/>
            </p:cNvCxnSpPr>
            <p:nvPr/>
          </p:nvCxnSpPr>
          <p:spPr>
            <a:xfrm>
              <a:off x="3553191" y="2962141"/>
              <a:ext cx="1139183" cy="4533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245F7A9F-FA54-4077-B3C7-DDDB5F0B60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99115" y="3625569"/>
              <a:ext cx="1993259" cy="760269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952003-3D77-46DD-B012-4418306ECBB2}"/>
              </a:ext>
            </a:extLst>
          </p:cNvPr>
          <p:cNvSpPr txBox="1"/>
          <p:nvPr/>
        </p:nvSpPr>
        <p:spPr>
          <a:xfrm>
            <a:off x="383355" y="4755199"/>
            <a:ext cx="4781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i="1" dirty="0"/>
              <a:t>Egyenlet megoldása és a válasz megadása:</a:t>
            </a:r>
            <a:endParaRPr lang="en-US" sz="2000" b="1" i="1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D64FE58-B3C7-4F58-8802-1A16BA673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339301"/>
              </p:ext>
            </p:extLst>
          </p:nvPr>
        </p:nvGraphicFramePr>
        <p:xfrm>
          <a:off x="535893" y="6314945"/>
          <a:ext cx="53419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5" name="Equation" r:id="rId9" imgW="3009600" imgH="203040" progId="Equation.DSMT4">
                  <p:embed/>
                </p:oleObj>
              </mc:Choice>
              <mc:Fallback>
                <p:oleObj name="Equation" r:id="rId9" imgW="300960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D64FE58-B3C7-4F58-8802-1A16BA673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93" y="6314945"/>
                        <a:ext cx="53419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5C0928D-48D8-485B-92E6-9D51A8D3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30803"/>
              </p:ext>
            </p:extLst>
          </p:nvPr>
        </p:nvGraphicFramePr>
        <p:xfrm>
          <a:off x="476625" y="3552298"/>
          <a:ext cx="2551112" cy="32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6"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5C0928D-48D8-485B-92E6-9D51A8D39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25" y="3552298"/>
                        <a:ext cx="2551112" cy="321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D3A14E4-4D77-4D95-B657-5F9BCDA7A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60474"/>
              </p:ext>
            </p:extLst>
          </p:nvPr>
        </p:nvGraphicFramePr>
        <p:xfrm>
          <a:off x="497151" y="3962252"/>
          <a:ext cx="21002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7" name="Equation" r:id="rId13" imgW="1180800" imgH="253800" progId="Equation.DSMT4">
                  <p:embed/>
                </p:oleObj>
              </mc:Choice>
              <mc:Fallback>
                <p:oleObj name="Equation" r:id="rId13" imgW="118080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D3A14E4-4D77-4D95-B657-5F9BCDA7A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51" y="3962252"/>
                        <a:ext cx="21002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3DDFD73-9205-48B0-9AB4-FFDD394E6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082312"/>
              </p:ext>
            </p:extLst>
          </p:nvPr>
        </p:nvGraphicFramePr>
        <p:xfrm>
          <a:off x="512870" y="5065171"/>
          <a:ext cx="6702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15" imgW="3771720" imgH="431640" progId="Equation.DSMT4">
                  <p:embed/>
                </p:oleObj>
              </mc:Choice>
              <mc:Fallback>
                <p:oleObj name="Equation" r:id="rId15" imgW="377172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3DDFD73-9205-48B0-9AB4-FFDD394E6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70" y="5065171"/>
                        <a:ext cx="67024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F9DFC40-5A0D-4C80-8068-FC445FCFE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46752"/>
              </p:ext>
            </p:extLst>
          </p:nvPr>
        </p:nvGraphicFramePr>
        <p:xfrm>
          <a:off x="470958" y="2541384"/>
          <a:ext cx="31369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17" imgW="1765080" imgH="203040" progId="Equation.DSMT4">
                  <p:embed/>
                </p:oleObj>
              </mc:Choice>
              <mc:Fallback>
                <p:oleObj name="Equation" r:id="rId17" imgW="17650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F9DFC40-5A0D-4C80-8068-FC445FCFE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58" y="2541384"/>
                        <a:ext cx="31369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208645E-E875-4BDE-85A0-670560EF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53759"/>
              </p:ext>
            </p:extLst>
          </p:nvPr>
        </p:nvGraphicFramePr>
        <p:xfrm>
          <a:off x="5039139" y="3060205"/>
          <a:ext cx="21859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19" imgW="1117440" imgH="253800" progId="Equation.DSMT4">
                  <p:embed/>
                </p:oleObj>
              </mc:Choice>
              <mc:Fallback>
                <p:oleObj name="Equation" r:id="rId19" imgW="111744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D3A14E4-4D77-4D95-B657-5F9BCDA7A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139" y="3060205"/>
                        <a:ext cx="2185988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25F18A-E443-431D-8F67-1CAB0DAEB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93904"/>
              </p:ext>
            </p:extLst>
          </p:nvPr>
        </p:nvGraphicFramePr>
        <p:xfrm>
          <a:off x="497151" y="5811728"/>
          <a:ext cx="7447112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1" name="Equation" r:id="rId21" imgW="4203360" imgH="253800" progId="Equation.DSMT4">
                  <p:embed/>
                </p:oleObj>
              </mc:Choice>
              <mc:Fallback>
                <p:oleObj name="Equation" r:id="rId21" imgW="420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7151" y="5811728"/>
                        <a:ext cx="7447112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29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9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</TotalTime>
  <Words>102</Words>
  <Application>Microsoft Office PowerPoint</Application>
  <PresentationFormat>On-screen Show (4:3)</PresentationFormat>
  <Paragraphs>2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landozások    az  algebra      világában</dc:title>
  <dc:creator>IK</dc:creator>
  <cp:lastModifiedBy>CSilla</cp:lastModifiedBy>
  <cp:revision>131</cp:revision>
  <dcterms:created xsi:type="dcterms:W3CDTF">2020-03-22T20:38:49Z</dcterms:created>
  <dcterms:modified xsi:type="dcterms:W3CDTF">2020-05-14T20:08:02Z</dcterms:modified>
</cp:coreProperties>
</file>